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8" r:id="rId5"/>
    <p:sldId id="260" r:id="rId6"/>
    <p:sldId id="269" r:id="rId7"/>
    <p:sldId id="262" r:id="rId8"/>
    <p:sldId id="264" r:id="rId9"/>
    <p:sldId id="265" r:id="rId10"/>
    <p:sldId id="266" r:id="rId11"/>
    <p:sldId id="26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74AE0-3469-4886-AA62-7E936FF5ED26}" type="datetimeFigureOut">
              <a:rPr lang="en-US" smtClean="0"/>
              <a:t>11/0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34DBB-050E-4C67-B493-2D273957DD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0025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74AE0-3469-4886-AA62-7E936FF5ED26}" type="datetimeFigureOut">
              <a:rPr lang="en-US" smtClean="0"/>
              <a:t>11/0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34DBB-050E-4C67-B493-2D273957DD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593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74AE0-3469-4886-AA62-7E936FF5ED26}" type="datetimeFigureOut">
              <a:rPr lang="en-US" smtClean="0"/>
              <a:t>11/0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34DBB-050E-4C67-B493-2D273957DD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424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74AE0-3469-4886-AA62-7E936FF5ED26}" type="datetimeFigureOut">
              <a:rPr lang="en-US" smtClean="0"/>
              <a:t>11/0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34DBB-050E-4C67-B493-2D273957DD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596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74AE0-3469-4886-AA62-7E936FF5ED26}" type="datetimeFigureOut">
              <a:rPr lang="en-US" smtClean="0"/>
              <a:t>11/0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34DBB-050E-4C67-B493-2D273957DD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6892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74AE0-3469-4886-AA62-7E936FF5ED26}" type="datetimeFigureOut">
              <a:rPr lang="en-US" smtClean="0"/>
              <a:t>11/0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34DBB-050E-4C67-B493-2D273957DD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6874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74AE0-3469-4886-AA62-7E936FF5ED26}" type="datetimeFigureOut">
              <a:rPr lang="en-US" smtClean="0"/>
              <a:t>11/0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34DBB-050E-4C67-B493-2D273957DD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383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74AE0-3469-4886-AA62-7E936FF5ED26}" type="datetimeFigureOut">
              <a:rPr lang="en-US" smtClean="0"/>
              <a:t>11/0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34DBB-050E-4C67-B493-2D273957DD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7024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74AE0-3469-4886-AA62-7E936FF5ED26}" type="datetimeFigureOut">
              <a:rPr lang="en-US" smtClean="0"/>
              <a:t>11/0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34DBB-050E-4C67-B493-2D273957DD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5803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74AE0-3469-4886-AA62-7E936FF5ED26}" type="datetimeFigureOut">
              <a:rPr lang="en-US" smtClean="0"/>
              <a:t>11/0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34DBB-050E-4C67-B493-2D273957DD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4179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74AE0-3469-4886-AA62-7E936FF5ED26}" type="datetimeFigureOut">
              <a:rPr lang="en-US" smtClean="0"/>
              <a:t>11/0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34DBB-050E-4C67-B493-2D273957DD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3358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774AE0-3469-4886-AA62-7E936FF5ED26}" type="datetimeFigureOut">
              <a:rPr lang="en-US" smtClean="0"/>
              <a:t>11/0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734DBB-050E-4C67-B493-2D273957DD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803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73.png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0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44.png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46.png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0.wmf"/><Relationship Id="rId4" Type="http://schemas.openxmlformats.org/officeDocument/2006/relationships/image" Target="../media/image45.png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53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9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3.bin"/><Relationship Id="rId3" Type="http://schemas.openxmlformats.org/officeDocument/2006/relationships/image" Target="../media/image61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7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5.2 Properties of Exponen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implify expressions using the properties for expone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Use the definition of a negative expon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0971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5" y="66675"/>
            <a:ext cx="7786688" cy="6671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4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7772400" cy="164330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41605"/>
              </p:ext>
            </p:extLst>
          </p:nvPr>
        </p:nvGraphicFramePr>
        <p:xfrm>
          <a:off x="266701" y="1385587"/>
          <a:ext cx="2247899" cy="515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1" y="1385587"/>
                        <a:ext cx="2247899" cy="515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827133"/>
              </p:ext>
            </p:extLst>
          </p:nvPr>
        </p:nvGraphicFramePr>
        <p:xfrm>
          <a:off x="723900" y="1900238"/>
          <a:ext cx="13319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6" imgW="609480" imgH="228600" progId="Equation.DSMT4">
                  <p:embed/>
                </p:oleObj>
              </mc:Choice>
              <mc:Fallback>
                <p:oleObj name="Equation" r:id="rId6" imgW="6094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900" y="1900238"/>
                        <a:ext cx="1331913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58913"/>
              </p:ext>
            </p:extLst>
          </p:nvPr>
        </p:nvGraphicFramePr>
        <p:xfrm>
          <a:off x="2778125" y="1636713"/>
          <a:ext cx="16827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8" imgW="698400" imgH="419040" progId="Equation.DSMT4">
                  <p:embed/>
                </p:oleObj>
              </mc:Choice>
              <mc:Fallback>
                <p:oleObj name="Equation" r:id="rId8" imgW="69840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8125" y="1636713"/>
                        <a:ext cx="168275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560056"/>
              </p:ext>
            </p:extLst>
          </p:nvPr>
        </p:nvGraphicFramePr>
        <p:xfrm>
          <a:off x="3273425" y="2758527"/>
          <a:ext cx="6127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0" imgW="253800" imgH="419040" progId="Equation.DSMT4">
                  <p:embed/>
                </p:oleObj>
              </mc:Choice>
              <mc:Fallback>
                <p:oleObj name="Equation" r:id="rId10" imgW="25380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3425" y="2758527"/>
                        <a:ext cx="612775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493303"/>
              </p:ext>
            </p:extLst>
          </p:nvPr>
        </p:nvGraphicFramePr>
        <p:xfrm>
          <a:off x="3235325" y="4000500"/>
          <a:ext cx="6127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2" imgW="253800" imgH="393480" progId="Equation.DSMT4">
                  <p:embed/>
                </p:oleObj>
              </mc:Choice>
              <mc:Fallback>
                <p:oleObj name="Equation" r:id="rId12" imgW="2538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5325" y="4000500"/>
                        <a:ext cx="612775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828171"/>
              </p:ext>
            </p:extLst>
          </p:nvPr>
        </p:nvGraphicFramePr>
        <p:xfrm>
          <a:off x="4769643" y="1493044"/>
          <a:ext cx="269398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4" imgW="1117440" imgH="482400" progId="Equation.DSMT4">
                  <p:embed/>
                </p:oleObj>
              </mc:Choice>
              <mc:Fallback>
                <p:oleObj name="Equation" r:id="rId14" imgW="111744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69643" y="1493044"/>
                        <a:ext cx="2693988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067887"/>
              </p:ext>
            </p:extLst>
          </p:nvPr>
        </p:nvGraphicFramePr>
        <p:xfrm>
          <a:off x="4999037" y="2758527"/>
          <a:ext cx="22352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6" imgW="927000" imgH="482400" progId="Equation.DSMT4">
                  <p:embed/>
                </p:oleObj>
              </mc:Choice>
              <mc:Fallback>
                <p:oleObj name="Equation" r:id="rId16" imgW="92700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99037" y="2758527"/>
                        <a:ext cx="2235200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254895"/>
              </p:ext>
            </p:extLst>
          </p:nvPr>
        </p:nvGraphicFramePr>
        <p:xfrm>
          <a:off x="5335587" y="4024010"/>
          <a:ext cx="15621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18" imgW="647640" imgH="482400" progId="Equation.DSMT4">
                  <p:embed/>
                </p:oleObj>
              </mc:Choice>
              <mc:Fallback>
                <p:oleObj name="Equation" r:id="rId18" imgW="647640" imgH="482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35587" y="4024010"/>
                        <a:ext cx="1562100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4934"/>
              </p:ext>
            </p:extLst>
          </p:nvPr>
        </p:nvGraphicFramePr>
        <p:xfrm>
          <a:off x="5780088" y="5360988"/>
          <a:ext cx="6731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20" imgW="279360" imgH="419040" progId="Equation.DSMT4">
                  <p:embed/>
                </p:oleObj>
              </mc:Choice>
              <mc:Fallback>
                <p:oleObj name="Equation" r:id="rId20" imgW="27936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80088" y="5360988"/>
                        <a:ext cx="673100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4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059309" cy="26974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55" y="2592765"/>
            <a:ext cx="8061076" cy="19262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72556"/>
            <a:ext cx="9872663" cy="77372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80321"/>
              </p:ext>
            </p:extLst>
          </p:nvPr>
        </p:nvGraphicFramePr>
        <p:xfrm>
          <a:off x="4836318" y="5000625"/>
          <a:ext cx="628579" cy="68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6318" y="5000625"/>
                        <a:ext cx="628579" cy="685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498754"/>
              </p:ext>
            </p:extLst>
          </p:nvPr>
        </p:nvGraphicFramePr>
        <p:xfrm>
          <a:off x="6573836" y="5046660"/>
          <a:ext cx="741363" cy="63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8" imgW="228600" imgH="190440" progId="Equation.DSMT4">
                  <p:embed/>
                </p:oleObj>
              </mc:Choice>
              <mc:Fallback>
                <p:oleObj name="Equation" r:id="rId8" imgW="228600" imgH="190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73836" y="5046660"/>
                        <a:ext cx="741363" cy="639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20878"/>
              </p:ext>
            </p:extLst>
          </p:nvPr>
        </p:nvGraphicFramePr>
        <p:xfrm>
          <a:off x="8626475" y="5000625"/>
          <a:ext cx="703262" cy="58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26475" y="5000625"/>
                        <a:ext cx="703262" cy="582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16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3" y="103424"/>
            <a:ext cx="11616006" cy="21371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240568"/>
            <a:ext cx="8995066" cy="127671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67119"/>
              </p:ext>
            </p:extLst>
          </p:nvPr>
        </p:nvGraphicFramePr>
        <p:xfrm>
          <a:off x="4348163" y="3556000"/>
          <a:ext cx="517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8163" y="3556000"/>
                        <a:ext cx="5175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911129"/>
              </p:ext>
            </p:extLst>
          </p:nvPr>
        </p:nvGraphicFramePr>
        <p:xfrm>
          <a:off x="5546725" y="3517900"/>
          <a:ext cx="481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6725" y="3517900"/>
                        <a:ext cx="4810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23342"/>
              </p:ext>
            </p:extLst>
          </p:nvPr>
        </p:nvGraphicFramePr>
        <p:xfrm>
          <a:off x="6759575" y="3506788"/>
          <a:ext cx="628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9" imgW="215640" imgH="203040" progId="Equation.DSMT4">
                  <p:embed/>
                </p:oleObj>
              </mc:Choice>
              <mc:Fallback>
                <p:oleObj name="Equation" r:id="rId9" imgW="2156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9575" y="3506788"/>
                        <a:ext cx="6286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11920"/>
              </p:ext>
            </p:extLst>
          </p:nvPr>
        </p:nvGraphicFramePr>
        <p:xfrm>
          <a:off x="6759575" y="4377712"/>
          <a:ext cx="6286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9575" y="4377712"/>
                        <a:ext cx="62865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20862"/>
              </p:ext>
            </p:extLst>
          </p:nvPr>
        </p:nvGraphicFramePr>
        <p:xfrm>
          <a:off x="7877320" y="3517287"/>
          <a:ext cx="628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77320" y="3517287"/>
                        <a:ext cx="6286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87654"/>
              </p:ext>
            </p:extLst>
          </p:nvPr>
        </p:nvGraphicFramePr>
        <p:xfrm>
          <a:off x="7877320" y="4377712"/>
          <a:ext cx="6286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15" imgW="215640" imgH="393480" progId="Equation.DSMT4">
                  <p:embed/>
                </p:oleObj>
              </mc:Choice>
              <mc:Fallback>
                <p:oleObj name="Equation" r:id="rId15" imgW="21564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77320" y="4377712"/>
                        <a:ext cx="62865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664142"/>
              </p:ext>
            </p:extLst>
          </p:nvPr>
        </p:nvGraphicFramePr>
        <p:xfrm>
          <a:off x="7859713" y="5603875"/>
          <a:ext cx="6651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17" imgW="228600" imgH="393480" progId="Equation.DSMT4">
                  <p:embed/>
                </p:oleObj>
              </mc:Choice>
              <mc:Fallback>
                <p:oleObj name="Equation" r:id="rId17" imgW="22860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59713" y="5603875"/>
                        <a:ext cx="665162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324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8295278" cy="22989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178791"/>
            <a:ext cx="7152967" cy="103135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265124"/>
              </p:ext>
            </p:extLst>
          </p:nvPr>
        </p:nvGraphicFramePr>
        <p:xfrm>
          <a:off x="5160963" y="3552825"/>
          <a:ext cx="2587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0963" y="3552825"/>
                        <a:ext cx="2587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63853"/>
              </p:ext>
            </p:extLst>
          </p:nvPr>
        </p:nvGraphicFramePr>
        <p:xfrm>
          <a:off x="6470651" y="3552825"/>
          <a:ext cx="2587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7" imgW="88560" imgH="164880" progId="Equation.DSMT4">
                  <p:embed/>
                </p:oleObj>
              </mc:Choice>
              <mc:Fallback>
                <p:oleObj name="Equation" r:id="rId7" imgW="8856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0651" y="3552825"/>
                        <a:ext cx="2587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9484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580" y="230188"/>
            <a:ext cx="8761826" cy="15954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581" y="1960562"/>
            <a:ext cx="9769588" cy="110161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49920"/>
              </p:ext>
            </p:extLst>
          </p:nvPr>
        </p:nvGraphicFramePr>
        <p:xfrm>
          <a:off x="4386725" y="2834662"/>
          <a:ext cx="6286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6725" y="2834662"/>
                        <a:ext cx="62865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007579"/>
              </p:ext>
            </p:extLst>
          </p:nvPr>
        </p:nvGraphicFramePr>
        <p:xfrm>
          <a:off x="5751513" y="2884488"/>
          <a:ext cx="7762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7" imgW="266400" imgH="393480" progId="Equation.DSMT4">
                  <p:embed/>
                </p:oleObj>
              </mc:Choice>
              <mc:Fallback>
                <p:oleObj name="Equation" r:id="rId7" imgW="2664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1513" y="2884488"/>
                        <a:ext cx="776287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92023"/>
              </p:ext>
            </p:extLst>
          </p:nvPr>
        </p:nvGraphicFramePr>
        <p:xfrm>
          <a:off x="5621338" y="4279900"/>
          <a:ext cx="10350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21338" y="4279900"/>
                        <a:ext cx="103505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212470"/>
              </p:ext>
            </p:extLst>
          </p:nvPr>
        </p:nvGraphicFramePr>
        <p:xfrm>
          <a:off x="7300913" y="3159125"/>
          <a:ext cx="5540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00913" y="3159125"/>
                        <a:ext cx="55403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14938"/>
              </p:ext>
            </p:extLst>
          </p:nvPr>
        </p:nvGraphicFramePr>
        <p:xfrm>
          <a:off x="8651875" y="3197225"/>
          <a:ext cx="481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51875" y="3197225"/>
                        <a:ext cx="4810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8534"/>
              </p:ext>
            </p:extLst>
          </p:nvPr>
        </p:nvGraphicFramePr>
        <p:xfrm>
          <a:off x="8724900" y="4103688"/>
          <a:ext cx="333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24900" y="4103688"/>
                        <a:ext cx="3333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382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0" y="105312"/>
            <a:ext cx="8392281" cy="21034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063681"/>
            <a:ext cx="9696893" cy="134881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520851"/>
              </p:ext>
            </p:extLst>
          </p:nvPr>
        </p:nvGraphicFramePr>
        <p:xfrm>
          <a:off x="5559425" y="3298825"/>
          <a:ext cx="99853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5" imgW="342720" imgH="469800" progId="Equation.DSMT4">
                  <p:embed/>
                </p:oleObj>
              </mc:Choice>
              <mc:Fallback>
                <p:oleObj name="Equation" r:id="rId5" imgW="342720" imgH="469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9425" y="3298825"/>
                        <a:ext cx="998538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86748"/>
              </p:ext>
            </p:extLst>
          </p:nvPr>
        </p:nvGraphicFramePr>
        <p:xfrm>
          <a:off x="5726113" y="5002213"/>
          <a:ext cx="6651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6113" y="5002213"/>
                        <a:ext cx="665162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33177"/>
              </p:ext>
            </p:extLst>
          </p:nvPr>
        </p:nvGraphicFramePr>
        <p:xfrm>
          <a:off x="7499350" y="3336925"/>
          <a:ext cx="13303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9" imgW="457200" imgH="469800" progId="Equation.DSMT4">
                  <p:embed/>
                </p:oleObj>
              </mc:Choice>
              <mc:Fallback>
                <p:oleObj name="Equation" r:id="rId9" imgW="45720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99350" y="3336925"/>
                        <a:ext cx="1330325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7540"/>
              </p:ext>
            </p:extLst>
          </p:nvPr>
        </p:nvGraphicFramePr>
        <p:xfrm>
          <a:off x="7704138" y="4926013"/>
          <a:ext cx="923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1" imgW="317160" imgH="419040" progId="Equation.DSMT4">
                  <p:embed/>
                </p:oleObj>
              </mc:Choice>
              <mc:Fallback>
                <p:oleObj name="Equation" r:id="rId11" imgW="31716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04138" y="4926013"/>
                        <a:ext cx="923925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22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4782"/>
            <a:ext cx="12192650" cy="8021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211091"/>
            <a:ext cx="10511301" cy="25730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670439"/>
            <a:ext cx="9471025" cy="821018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144977"/>
              </p:ext>
            </p:extLst>
          </p:nvPr>
        </p:nvGraphicFramePr>
        <p:xfrm>
          <a:off x="4106863" y="683472"/>
          <a:ext cx="628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6" imgW="215640" imgH="190440" progId="Equation.DSMT4">
                  <p:embed/>
                </p:oleObj>
              </mc:Choice>
              <mc:Fallback>
                <p:oleObj name="Equation" r:id="rId6" imgW="215640" imgH="1904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06863" y="683472"/>
                        <a:ext cx="6286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423009"/>
              </p:ext>
            </p:extLst>
          </p:nvPr>
        </p:nvGraphicFramePr>
        <p:xfrm>
          <a:off x="4106863" y="1309846"/>
          <a:ext cx="44620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8" imgW="203040" imgH="393480" progId="Equation.DSMT4">
                  <p:embed/>
                </p:oleObj>
              </mc:Choice>
              <mc:Fallback>
                <p:oleObj name="Equation" r:id="rId8" imgW="20304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6863" y="1309846"/>
                        <a:ext cx="446205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425401"/>
              </p:ext>
            </p:extLst>
          </p:nvPr>
        </p:nvGraphicFramePr>
        <p:xfrm>
          <a:off x="6416675" y="823098"/>
          <a:ext cx="1041400" cy="50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10" imgW="431640" imgH="203040" progId="Equation.DSMT4">
                  <p:embed/>
                </p:oleObj>
              </mc:Choice>
              <mc:Fallback>
                <p:oleObj name="Equation" r:id="rId10" imgW="4316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16675" y="823098"/>
                        <a:ext cx="1041400" cy="504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000053"/>
              </p:ext>
            </p:extLst>
          </p:nvPr>
        </p:nvGraphicFramePr>
        <p:xfrm>
          <a:off x="6554788" y="1328019"/>
          <a:ext cx="7651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12" imgW="317160" imgH="393480" progId="Equation.DSMT4">
                  <p:embed/>
                </p:oleObj>
              </mc:Choice>
              <mc:Fallback>
                <p:oleObj name="Equation" r:id="rId12" imgW="3171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4788" y="1328019"/>
                        <a:ext cx="765175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98212"/>
              </p:ext>
            </p:extLst>
          </p:nvPr>
        </p:nvGraphicFramePr>
        <p:xfrm>
          <a:off x="9571038" y="763588"/>
          <a:ext cx="14398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14" imgW="596880" imgH="228600" progId="Equation.DSMT4">
                  <p:embed/>
                </p:oleObj>
              </mc:Choice>
              <mc:Fallback>
                <p:oleObj name="Equation" r:id="rId14" imgW="596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71038" y="763588"/>
                        <a:ext cx="143986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360972"/>
              </p:ext>
            </p:extLst>
          </p:nvPr>
        </p:nvGraphicFramePr>
        <p:xfrm>
          <a:off x="9790517" y="1394730"/>
          <a:ext cx="11017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16" imgW="457200" imgH="419040" progId="Equation.DSMT4">
                  <p:embed/>
                </p:oleObj>
              </mc:Choice>
              <mc:Fallback>
                <p:oleObj name="Equation" r:id="rId16" imgW="45720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90517" y="1394730"/>
                        <a:ext cx="1101725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604731"/>
              </p:ext>
            </p:extLst>
          </p:nvPr>
        </p:nvGraphicFramePr>
        <p:xfrm>
          <a:off x="4554538" y="5543550"/>
          <a:ext cx="666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18" imgW="228600" imgH="228600" progId="Equation.DSMT4">
                  <p:embed/>
                </p:oleObj>
              </mc:Choice>
              <mc:Fallback>
                <p:oleObj name="Equation" r:id="rId18" imgW="2286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54538" y="5543550"/>
                        <a:ext cx="6667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01044"/>
              </p:ext>
            </p:extLst>
          </p:nvPr>
        </p:nvGraphicFramePr>
        <p:xfrm>
          <a:off x="6115050" y="5481638"/>
          <a:ext cx="628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20" imgW="215640" imgH="190440" progId="Equation.DSMT4">
                  <p:embed/>
                </p:oleObj>
              </mc:Choice>
              <mc:Fallback>
                <p:oleObj name="Equation" r:id="rId20" imgW="215640" imgH="1904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15050" y="5481638"/>
                        <a:ext cx="6286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694946"/>
              </p:ext>
            </p:extLst>
          </p:nvPr>
        </p:nvGraphicFramePr>
        <p:xfrm>
          <a:off x="7458075" y="5319194"/>
          <a:ext cx="18494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22" imgW="634680" imgH="228600" progId="Equation.DSMT4">
                  <p:embed/>
                </p:oleObj>
              </mc:Choice>
              <mc:Fallback>
                <p:oleObj name="Equation" r:id="rId22" imgW="63468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458075" y="5319194"/>
                        <a:ext cx="184943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56006"/>
              </p:ext>
            </p:extLst>
          </p:nvPr>
        </p:nvGraphicFramePr>
        <p:xfrm>
          <a:off x="8154987" y="6004994"/>
          <a:ext cx="6651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24" imgW="228600" imgH="228600" progId="Equation.DSMT4">
                  <p:embed/>
                </p:oleObj>
              </mc:Choice>
              <mc:Fallback>
                <p:oleObj name="Equation" r:id="rId24" imgW="22860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54987" y="6004994"/>
                        <a:ext cx="66516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77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753" y="134771"/>
            <a:ext cx="8698232" cy="20980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752" y="2301265"/>
            <a:ext cx="11477917" cy="92039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94014"/>
              </p:ext>
            </p:extLst>
          </p:nvPr>
        </p:nvGraphicFramePr>
        <p:xfrm>
          <a:off x="4059238" y="3221664"/>
          <a:ext cx="16621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9238" y="3221664"/>
                        <a:ext cx="16621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39515"/>
              </p:ext>
            </p:extLst>
          </p:nvPr>
        </p:nvGraphicFramePr>
        <p:xfrm>
          <a:off x="6899275" y="3278188"/>
          <a:ext cx="2587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7" imgW="88560" imgH="164880" progId="Equation.DSMT4">
                  <p:embed/>
                </p:oleObj>
              </mc:Choice>
              <mc:Fallback>
                <p:oleObj name="Equation" r:id="rId7" imgW="8856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99275" y="3278188"/>
                        <a:ext cx="25876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22049"/>
              </p:ext>
            </p:extLst>
          </p:nvPr>
        </p:nvGraphicFramePr>
        <p:xfrm>
          <a:off x="8108190" y="2943059"/>
          <a:ext cx="116363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9" imgW="482400" imgH="469800" progId="Equation.DSMT4">
                  <p:embed/>
                </p:oleObj>
              </mc:Choice>
              <mc:Fallback>
                <p:oleObj name="Equation" r:id="rId9" imgW="482400" imgH="469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8190" y="2943059"/>
                        <a:ext cx="1163638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45580"/>
              </p:ext>
            </p:extLst>
          </p:nvPr>
        </p:nvGraphicFramePr>
        <p:xfrm>
          <a:off x="8246302" y="4265096"/>
          <a:ext cx="88741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1" imgW="368280" imgH="393480" progId="Equation.DSMT4">
                  <p:embed/>
                </p:oleObj>
              </mc:Choice>
              <mc:Fallback>
                <p:oleObj name="Equation" r:id="rId11" imgW="3682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46302" y="4265096"/>
                        <a:ext cx="887413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278483"/>
              </p:ext>
            </p:extLst>
          </p:nvPr>
        </p:nvGraphicFramePr>
        <p:xfrm>
          <a:off x="9945688" y="3362325"/>
          <a:ext cx="1108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3" imgW="380880" imgH="203040" progId="Equation.DSMT4">
                  <p:embed/>
                </p:oleObj>
              </mc:Choice>
              <mc:Fallback>
                <p:oleObj name="Equation" r:id="rId13" imgW="3808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45688" y="3362325"/>
                        <a:ext cx="11080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182348"/>
              </p:ext>
            </p:extLst>
          </p:nvPr>
        </p:nvGraphicFramePr>
        <p:xfrm>
          <a:off x="10161588" y="4265613"/>
          <a:ext cx="5207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15" imgW="215640" imgH="393480" progId="Equation.DSMT4">
                  <p:embed/>
                </p:oleObj>
              </mc:Choice>
              <mc:Fallback>
                <p:oleObj name="Equation" r:id="rId15" imgW="21564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61588" y="4265613"/>
                        <a:ext cx="520700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89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41" y="100806"/>
            <a:ext cx="11027091" cy="26104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141" y="2711300"/>
            <a:ext cx="6868638" cy="181816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395640"/>
              </p:ext>
            </p:extLst>
          </p:nvPr>
        </p:nvGraphicFramePr>
        <p:xfrm>
          <a:off x="742950" y="4348163"/>
          <a:ext cx="488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5" imgW="215640" imgH="419040" progId="Equation.DSMT4">
                  <p:embed/>
                </p:oleObj>
              </mc:Choice>
              <mc:Fallback>
                <p:oleObj name="Equation" r:id="rId5" imgW="21564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2950" y="4348163"/>
                        <a:ext cx="48895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35940"/>
              </p:ext>
            </p:extLst>
          </p:nvPr>
        </p:nvGraphicFramePr>
        <p:xfrm>
          <a:off x="1727200" y="4284663"/>
          <a:ext cx="77628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7" imgW="342720" imgH="469800" progId="Equation.DSMT4">
                  <p:embed/>
                </p:oleObj>
              </mc:Choice>
              <mc:Fallback>
                <p:oleObj name="Equation" r:id="rId7" imgW="34272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7200" y="4284663"/>
                        <a:ext cx="776288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83771"/>
              </p:ext>
            </p:extLst>
          </p:nvPr>
        </p:nvGraphicFramePr>
        <p:xfrm>
          <a:off x="1870869" y="5581337"/>
          <a:ext cx="4889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9" imgW="215640" imgH="419040" progId="Equation.DSMT4">
                  <p:embed/>
                </p:oleObj>
              </mc:Choice>
              <mc:Fallback>
                <p:oleObj name="Equation" r:id="rId9" imgW="2156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0869" y="5581337"/>
                        <a:ext cx="48895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09111"/>
              </p:ext>
            </p:extLst>
          </p:nvPr>
        </p:nvGraphicFramePr>
        <p:xfrm>
          <a:off x="3240004" y="4438816"/>
          <a:ext cx="94773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11" imgW="419040" imgH="419040" progId="Equation.DSMT4">
                  <p:embed/>
                </p:oleObj>
              </mc:Choice>
              <mc:Fallback>
                <p:oleObj name="Equation" r:id="rId11" imgW="4190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0004" y="4438816"/>
                        <a:ext cx="947738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3277"/>
              </p:ext>
            </p:extLst>
          </p:nvPr>
        </p:nvGraphicFramePr>
        <p:xfrm>
          <a:off x="4940300" y="4406900"/>
          <a:ext cx="947738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13" imgW="419040" imgH="444240" progId="Equation.DSMT4">
                  <p:embed/>
                </p:oleObj>
              </mc:Choice>
              <mc:Fallback>
                <p:oleObj name="Equation" r:id="rId13" imgW="419040" imgH="444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40300" y="4406900"/>
                        <a:ext cx="947738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58389"/>
              </p:ext>
            </p:extLst>
          </p:nvPr>
        </p:nvGraphicFramePr>
        <p:xfrm>
          <a:off x="4998244" y="5581337"/>
          <a:ext cx="8318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5" imgW="368280" imgH="419040" progId="Equation.DSMT4">
                  <p:embed/>
                </p:oleObj>
              </mc:Choice>
              <mc:Fallback>
                <p:oleObj name="Equation" r:id="rId15" imgW="36828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98244" y="5581337"/>
                        <a:ext cx="831850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136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5</TotalTime>
  <Words>24</Words>
  <Application>Microsoft Office PowerPoint</Application>
  <PresentationFormat>Widescreen</PresentationFormat>
  <Paragraphs>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MathType 6.0 Equation</vt:lpstr>
      <vt:lpstr>5.2 Properties of Expon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2 Properties of Exponents</dc:title>
  <dc:creator>Stewart, Melissa</dc:creator>
  <cp:lastModifiedBy>Ringel, Charles</cp:lastModifiedBy>
  <cp:revision>23</cp:revision>
  <dcterms:created xsi:type="dcterms:W3CDTF">2019-11-04T15:04:10Z</dcterms:created>
  <dcterms:modified xsi:type="dcterms:W3CDTF">2019-11-07T11:45:05Z</dcterms:modified>
</cp:coreProperties>
</file>